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2805" w:rsidRDefault="00B22805" w:rsidP="00B22805">
      <w:pPr>
        <w:ind w:left="-1134"/>
      </w:pPr>
      <w:r>
        <w:t xml:space="preserve">14-1. Упростить и вычислить при </w:t>
      </w:r>
      <w:r w:rsidRPr="0021318C">
        <w:rPr>
          <w:position w:val="-24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65pt;height:31.3pt" o:ole="">
            <v:imagedata r:id="rId6" o:title=""/>
          </v:shape>
          <o:OLEObject Type="Embed" ProgID="Equation.DSMT4" ShapeID="_x0000_i1025" DrawAspect="Content" ObjectID="_1600005691" r:id="rId7"/>
        </w:object>
      </w:r>
      <w:r>
        <w:t xml:space="preserve">  </w:t>
      </w:r>
      <w:r w:rsidRPr="0021318C">
        <w:rPr>
          <w:position w:val="-28"/>
        </w:rPr>
        <w:object w:dxaOrig="2659" w:dyaOrig="680">
          <v:shape id="_x0000_i1026" type="#_x0000_t75" style="width:132.1pt;height:34.45pt" o:ole="">
            <v:imagedata r:id="rId8" o:title=""/>
          </v:shape>
          <o:OLEObject Type="Embed" ProgID="Equation.DSMT4" ShapeID="_x0000_i1026" DrawAspect="Content" ObjectID="_1600005692" r:id="rId9"/>
        </w:object>
      </w:r>
      <w:r>
        <w:t xml:space="preserve"> (2 очка)</w:t>
      </w:r>
    </w:p>
    <w:p w:rsidR="00B22805" w:rsidRDefault="00B22805" w:rsidP="00B22805">
      <w:pPr>
        <w:ind w:left="-1134"/>
      </w:pPr>
      <w:r>
        <w:t>14-2. Два мотоциклиста выехали одновременно из</w:t>
      </w:r>
      <w:proofErr w:type="gramStart"/>
      <w:r>
        <w:t xml:space="preserve"> А</w:t>
      </w:r>
      <w:proofErr w:type="gramEnd"/>
      <w:r>
        <w:t xml:space="preserve"> В по двум дорогам, одна из которых на 20 км короче другой. </w:t>
      </w:r>
      <w:r>
        <w:rPr>
          <w:lang w:val="en-US"/>
        </w:rPr>
        <w:t>I</w:t>
      </w:r>
      <w:r w:rsidRPr="0021318C">
        <w:t xml:space="preserve"> </w:t>
      </w:r>
      <w:r>
        <w:t>едет по короткой со скоростью 45 км</w:t>
      </w:r>
      <w:r w:rsidRPr="0021318C">
        <w:t>/</w:t>
      </w:r>
      <w:r>
        <w:t xml:space="preserve">ч, а </w:t>
      </w:r>
      <w:r>
        <w:rPr>
          <w:lang w:val="en-US"/>
        </w:rPr>
        <w:t>II</w:t>
      </w:r>
      <w:r>
        <w:t xml:space="preserve"> - со скоростью 50 км</w:t>
      </w:r>
      <w:r w:rsidRPr="009A713A">
        <w:t>/</w:t>
      </w:r>
      <w:r>
        <w:t xml:space="preserve">ч и прибывает в </w:t>
      </w:r>
      <w:proofErr w:type="spellStart"/>
      <w:r>
        <w:t>В</w:t>
      </w:r>
      <w:proofErr w:type="spellEnd"/>
      <w:r>
        <w:t xml:space="preserve"> на 16 минут раньше, чем </w:t>
      </w:r>
      <w:r>
        <w:rPr>
          <w:lang w:val="en-US"/>
        </w:rPr>
        <w:t>I</w:t>
      </w:r>
      <w:r>
        <w:t>. Определить протяженность каждой дороги. (2 очка)</w:t>
      </w:r>
    </w:p>
    <w:p w:rsidR="00B22805" w:rsidRDefault="00B22805" w:rsidP="00B22805">
      <w:pPr>
        <w:ind w:left="-1134"/>
      </w:pPr>
      <w:r>
        <w:t xml:space="preserve">14-3. Р.у. </w:t>
      </w:r>
      <w:r w:rsidRPr="009A713A">
        <w:rPr>
          <w:position w:val="-24"/>
        </w:rPr>
        <w:object w:dxaOrig="1760" w:dyaOrig="620">
          <v:shape id="_x0000_i1027" type="#_x0000_t75" style="width:88.3pt;height:31.3pt" o:ole="">
            <v:imagedata r:id="rId10" o:title=""/>
          </v:shape>
          <o:OLEObject Type="Embed" ProgID="Equation.DSMT4" ShapeID="_x0000_i1027" DrawAspect="Content" ObjectID="_1600005693" r:id="rId11"/>
        </w:object>
      </w:r>
      <w:r>
        <w:t xml:space="preserve">  (3 очка)</w:t>
      </w:r>
    </w:p>
    <w:p w:rsidR="00B22805" w:rsidRDefault="00B22805" w:rsidP="00B22805">
      <w:pPr>
        <w:ind w:left="-1134"/>
      </w:pPr>
      <w:r>
        <w:t xml:space="preserve">14-4. При </w:t>
      </w:r>
      <w:proofErr w:type="gramStart"/>
      <w:r>
        <w:t>каких</w:t>
      </w:r>
      <w:proofErr w:type="gramEnd"/>
      <w:r>
        <w:t xml:space="preserve"> </w:t>
      </w:r>
      <w:r w:rsidRPr="009A713A">
        <w:rPr>
          <w:position w:val="-6"/>
        </w:rPr>
        <w:object w:dxaOrig="639" w:dyaOrig="260">
          <v:shape id="_x0000_i1028" type="#_x0000_t75" style="width:31.3pt;height:13.75pt" o:ole="">
            <v:imagedata r:id="rId12" o:title=""/>
          </v:shape>
          <o:OLEObject Type="Embed" ProgID="Equation.DSMT4" ShapeID="_x0000_i1028" DrawAspect="Content" ObjectID="_1600005694" r:id="rId13"/>
        </w:object>
      </w:r>
      <w:r>
        <w:t xml:space="preserve">выражение </w:t>
      </w:r>
      <w:r w:rsidRPr="009A713A">
        <w:rPr>
          <w:position w:val="-24"/>
        </w:rPr>
        <w:object w:dxaOrig="1260" w:dyaOrig="660">
          <v:shape id="_x0000_i1029" type="#_x0000_t75" style="width:62pt;height:31.95pt" o:ole="">
            <v:imagedata r:id="rId14" o:title=""/>
          </v:shape>
          <o:OLEObject Type="Embed" ProgID="Equation.DSMT4" ShapeID="_x0000_i1029" DrawAspect="Content" ObjectID="_1600005695" r:id="rId15"/>
        </w:object>
      </w:r>
      <w:r>
        <w:t xml:space="preserve"> принимает только целые значения? (3 очка)</w:t>
      </w:r>
    </w:p>
    <w:p w:rsidR="00B22805" w:rsidRPr="009A713A" w:rsidRDefault="00B22805" w:rsidP="00B22805">
      <w:pPr>
        <w:ind w:left="-1134"/>
      </w:pPr>
      <w:r>
        <w:t xml:space="preserve">14-5. Представить в виде произведения двух множителей ненулевой степени: </w:t>
      </w:r>
      <w:r w:rsidRPr="00EF72EC">
        <w:rPr>
          <w:position w:val="-6"/>
        </w:rPr>
        <w:object w:dxaOrig="1420" w:dyaOrig="320">
          <v:shape id="_x0000_i1030" type="#_x0000_t75" style="width:71.35pt;height:16.3pt" o:ole="">
            <v:imagedata r:id="rId16" o:title=""/>
          </v:shape>
          <o:OLEObject Type="Embed" ProgID="Equation.DSMT4" ShapeID="_x0000_i1030" DrawAspect="Content" ObjectID="_1600005696" r:id="rId17"/>
        </w:object>
      </w:r>
      <w:r>
        <w:t xml:space="preserve"> (4 очка) </w:t>
      </w:r>
    </w:p>
    <w:p w:rsidR="000E4277" w:rsidRPr="00082C0B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082C0B" w:rsidRDefault="000E4277" w:rsidP="000E4277">
      <w:pPr>
        <w:ind w:left="-1134"/>
        <w:jc w:val="both"/>
      </w:pPr>
    </w:p>
    <w:p w:rsidR="00B22805" w:rsidRDefault="00B22805" w:rsidP="00B22805">
      <w:pPr>
        <w:ind w:left="-1134"/>
      </w:pPr>
      <w:r>
        <w:t xml:space="preserve">14-1. Упростить и вычислить при </w:t>
      </w:r>
      <w:r w:rsidRPr="0021318C">
        <w:rPr>
          <w:position w:val="-24"/>
        </w:rPr>
        <w:object w:dxaOrig="1860" w:dyaOrig="620">
          <v:shape id="_x0000_i1031" type="#_x0000_t75" style="width:92.65pt;height:31.3pt" o:ole="">
            <v:imagedata r:id="rId6" o:title=""/>
          </v:shape>
          <o:OLEObject Type="Embed" ProgID="Equation.DSMT4" ShapeID="_x0000_i1031" DrawAspect="Content" ObjectID="_1600005697" r:id="rId18"/>
        </w:object>
      </w:r>
      <w:r>
        <w:t xml:space="preserve">  </w:t>
      </w:r>
      <w:r w:rsidRPr="0021318C">
        <w:rPr>
          <w:position w:val="-28"/>
        </w:rPr>
        <w:object w:dxaOrig="2659" w:dyaOrig="680">
          <v:shape id="_x0000_i1032" type="#_x0000_t75" style="width:132.1pt;height:34.45pt" o:ole="">
            <v:imagedata r:id="rId8" o:title=""/>
          </v:shape>
          <o:OLEObject Type="Embed" ProgID="Equation.DSMT4" ShapeID="_x0000_i1032" DrawAspect="Content" ObjectID="_1600005698" r:id="rId19"/>
        </w:object>
      </w:r>
      <w:r>
        <w:t xml:space="preserve"> (2 очка)</w:t>
      </w:r>
    </w:p>
    <w:p w:rsidR="00B22805" w:rsidRDefault="00B22805" w:rsidP="00B22805">
      <w:pPr>
        <w:ind w:left="-1134"/>
      </w:pPr>
      <w:r>
        <w:t>14-2. Два мотоциклиста выехали одновременно из</w:t>
      </w:r>
      <w:proofErr w:type="gramStart"/>
      <w:r>
        <w:t xml:space="preserve"> А</w:t>
      </w:r>
      <w:proofErr w:type="gramEnd"/>
      <w:r>
        <w:t xml:space="preserve"> В по двум дорогам, одна из которых на 20 км короче другой. </w:t>
      </w:r>
      <w:r>
        <w:rPr>
          <w:lang w:val="en-US"/>
        </w:rPr>
        <w:t>I</w:t>
      </w:r>
      <w:r w:rsidRPr="0021318C">
        <w:t xml:space="preserve"> </w:t>
      </w:r>
      <w:r>
        <w:t>едет по короткой со скоростью 45 км</w:t>
      </w:r>
      <w:r w:rsidRPr="0021318C">
        <w:t>/</w:t>
      </w:r>
      <w:r>
        <w:t xml:space="preserve">ч, а </w:t>
      </w:r>
      <w:r>
        <w:rPr>
          <w:lang w:val="en-US"/>
        </w:rPr>
        <w:t>II</w:t>
      </w:r>
      <w:r>
        <w:t xml:space="preserve"> - со скоростью 50 км</w:t>
      </w:r>
      <w:r w:rsidRPr="009A713A">
        <w:t>/</w:t>
      </w:r>
      <w:r>
        <w:t xml:space="preserve">ч и прибывает в </w:t>
      </w:r>
      <w:proofErr w:type="spellStart"/>
      <w:r>
        <w:t>В</w:t>
      </w:r>
      <w:proofErr w:type="spellEnd"/>
      <w:r>
        <w:t xml:space="preserve"> на 16 минут раньше, чем </w:t>
      </w:r>
      <w:r>
        <w:rPr>
          <w:lang w:val="en-US"/>
        </w:rPr>
        <w:t>I</w:t>
      </w:r>
      <w:r>
        <w:t>. Определить протяженность каждой дороги. (2 очка)</w:t>
      </w:r>
    </w:p>
    <w:p w:rsidR="00B22805" w:rsidRDefault="00B22805" w:rsidP="00B22805">
      <w:pPr>
        <w:ind w:left="-1134"/>
      </w:pPr>
      <w:r>
        <w:t xml:space="preserve">14-3. Р.у. </w:t>
      </w:r>
      <w:r w:rsidRPr="009A713A">
        <w:rPr>
          <w:position w:val="-24"/>
        </w:rPr>
        <w:object w:dxaOrig="1760" w:dyaOrig="620">
          <v:shape id="_x0000_i1033" type="#_x0000_t75" style="width:88.3pt;height:31.3pt" o:ole="">
            <v:imagedata r:id="rId10" o:title=""/>
          </v:shape>
          <o:OLEObject Type="Embed" ProgID="Equation.DSMT4" ShapeID="_x0000_i1033" DrawAspect="Content" ObjectID="_1600005699" r:id="rId20"/>
        </w:object>
      </w:r>
      <w:r>
        <w:t xml:space="preserve">  (3 очка)</w:t>
      </w:r>
    </w:p>
    <w:p w:rsidR="00B22805" w:rsidRDefault="00B22805" w:rsidP="00B22805">
      <w:pPr>
        <w:ind w:left="-1134"/>
      </w:pPr>
      <w:r>
        <w:t xml:space="preserve">14-4. При </w:t>
      </w:r>
      <w:proofErr w:type="gramStart"/>
      <w:r>
        <w:t>каких</w:t>
      </w:r>
      <w:proofErr w:type="gramEnd"/>
      <w:r>
        <w:t xml:space="preserve"> </w:t>
      </w:r>
      <w:r w:rsidRPr="009A713A">
        <w:rPr>
          <w:position w:val="-6"/>
        </w:rPr>
        <w:object w:dxaOrig="639" w:dyaOrig="260">
          <v:shape id="_x0000_i1034" type="#_x0000_t75" style="width:31.3pt;height:13.75pt" o:ole="">
            <v:imagedata r:id="rId12" o:title=""/>
          </v:shape>
          <o:OLEObject Type="Embed" ProgID="Equation.DSMT4" ShapeID="_x0000_i1034" DrawAspect="Content" ObjectID="_1600005700" r:id="rId21"/>
        </w:object>
      </w:r>
      <w:r>
        <w:t xml:space="preserve">выражение </w:t>
      </w:r>
      <w:r w:rsidRPr="009A713A">
        <w:rPr>
          <w:position w:val="-24"/>
        </w:rPr>
        <w:object w:dxaOrig="1260" w:dyaOrig="660">
          <v:shape id="_x0000_i1035" type="#_x0000_t75" style="width:62pt;height:31.95pt" o:ole="">
            <v:imagedata r:id="rId14" o:title=""/>
          </v:shape>
          <o:OLEObject Type="Embed" ProgID="Equation.DSMT4" ShapeID="_x0000_i1035" DrawAspect="Content" ObjectID="_1600005701" r:id="rId22"/>
        </w:object>
      </w:r>
      <w:r>
        <w:t xml:space="preserve"> принимает только целые значения? (3 очка)</w:t>
      </w:r>
    </w:p>
    <w:p w:rsidR="00B22805" w:rsidRPr="009A713A" w:rsidRDefault="00B22805" w:rsidP="00B22805">
      <w:pPr>
        <w:ind w:left="-1134"/>
      </w:pPr>
      <w:r>
        <w:t xml:space="preserve">14-5. Представить в виде произведения двух множителей ненулевой степени: </w:t>
      </w:r>
      <w:r w:rsidRPr="00EF72EC">
        <w:rPr>
          <w:position w:val="-6"/>
        </w:rPr>
        <w:object w:dxaOrig="1420" w:dyaOrig="320">
          <v:shape id="_x0000_i1036" type="#_x0000_t75" style="width:71.35pt;height:16.3pt" o:ole="">
            <v:imagedata r:id="rId16" o:title=""/>
          </v:shape>
          <o:OLEObject Type="Embed" ProgID="Equation.DSMT4" ShapeID="_x0000_i1036" DrawAspect="Content" ObjectID="_1600005702" r:id="rId23"/>
        </w:object>
      </w:r>
      <w:r>
        <w:t xml:space="preserve"> (4 очка) </w:t>
      </w:r>
    </w:p>
    <w:p w:rsidR="000E4277" w:rsidRPr="00082C0B" w:rsidRDefault="000E4277" w:rsidP="000E4277">
      <w:pPr>
        <w:pBdr>
          <w:bottom w:val="single" w:sz="6" w:space="1" w:color="auto"/>
        </w:pBdr>
        <w:ind w:left="-1134"/>
        <w:jc w:val="both"/>
      </w:pPr>
    </w:p>
    <w:p w:rsidR="000E4277" w:rsidRPr="00082C0B" w:rsidRDefault="000E4277" w:rsidP="000E4277">
      <w:pPr>
        <w:ind w:left="-1134"/>
        <w:jc w:val="both"/>
      </w:pPr>
    </w:p>
    <w:p w:rsidR="00B22805" w:rsidRDefault="00B22805" w:rsidP="00B22805">
      <w:pPr>
        <w:ind w:left="-1134"/>
      </w:pPr>
      <w:r>
        <w:t xml:space="preserve">14-1. Упростить и вычислить при </w:t>
      </w:r>
      <w:r w:rsidRPr="0021318C">
        <w:rPr>
          <w:position w:val="-24"/>
        </w:rPr>
        <w:object w:dxaOrig="1860" w:dyaOrig="620">
          <v:shape id="_x0000_i1037" type="#_x0000_t75" style="width:92.65pt;height:31.3pt" o:ole="">
            <v:imagedata r:id="rId6" o:title=""/>
          </v:shape>
          <o:OLEObject Type="Embed" ProgID="Equation.DSMT4" ShapeID="_x0000_i1037" DrawAspect="Content" ObjectID="_1600005703" r:id="rId24"/>
        </w:object>
      </w:r>
      <w:r>
        <w:t xml:space="preserve">  </w:t>
      </w:r>
      <w:r w:rsidRPr="0021318C">
        <w:rPr>
          <w:position w:val="-28"/>
        </w:rPr>
        <w:object w:dxaOrig="2659" w:dyaOrig="680">
          <v:shape id="_x0000_i1038" type="#_x0000_t75" style="width:132.1pt;height:34.45pt" o:ole="">
            <v:imagedata r:id="rId8" o:title=""/>
          </v:shape>
          <o:OLEObject Type="Embed" ProgID="Equation.DSMT4" ShapeID="_x0000_i1038" DrawAspect="Content" ObjectID="_1600005704" r:id="rId25"/>
        </w:object>
      </w:r>
      <w:r>
        <w:t xml:space="preserve"> (2 очка)</w:t>
      </w:r>
    </w:p>
    <w:p w:rsidR="00B22805" w:rsidRDefault="00B22805" w:rsidP="00B22805">
      <w:pPr>
        <w:ind w:left="-1134"/>
      </w:pPr>
      <w:r>
        <w:t>14-2. Два мотоциклиста выехали одновременно из</w:t>
      </w:r>
      <w:proofErr w:type="gramStart"/>
      <w:r>
        <w:t xml:space="preserve"> А</w:t>
      </w:r>
      <w:proofErr w:type="gramEnd"/>
      <w:r>
        <w:t xml:space="preserve"> В по двум дорогам, одна из которых на 20 км короче другой. </w:t>
      </w:r>
      <w:r>
        <w:rPr>
          <w:lang w:val="en-US"/>
        </w:rPr>
        <w:t>I</w:t>
      </w:r>
      <w:r w:rsidRPr="0021318C">
        <w:t xml:space="preserve"> </w:t>
      </w:r>
      <w:r>
        <w:t>едет по короткой со скоростью 45 км</w:t>
      </w:r>
      <w:r w:rsidRPr="0021318C">
        <w:t>/</w:t>
      </w:r>
      <w:r>
        <w:t xml:space="preserve">ч, а </w:t>
      </w:r>
      <w:r>
        <w:rPr>
          <w:lang w:val="en-US"/>
        </w:rPr>
        <w:t>II</w:t>
      </w:r>
      <w:r>
        <w:t xml:space="preserve"> - со скоростью 50 км</w:t>
      </w:r>
      <w:r w:rsidRPr="009A713A">
        <w:t>/</w:t>
      </w:r>
      <w:r>
        <w:t xml:space="preserve">ч и прибывает в </w:t>
      </w:r>
      <w:proofErr w:type="spellStart"/>
      <w:r>
        <w:t>В</w:t>
      </w:r>
      <w:proofErr w:type="spellEnd"/>
      <w:r>
        <w:t xml:space="preserve"> на 16 минут раньше, чем </w:t>
      </w:r>
      <w:r>
        <w:rPr>
          <w:lang w:val="en-US"/>
        </w:rPr>
        <w:t>I</w:t>
      </w:r>
      <w:r>
        <w:t>. Определить протяженность каждой дороги. (2 очка)</w:t>
      </w:r>
    </w:p>
    <w:p w:rsidR="00B22805" w:rsidRDefault="00B22805" w:rsidP="00B22805">
      <w:pPr>
        <w:ind w:left="-1134"/>
      </w:pPr>
      <w:r>
        <w:t xml:space="preserve">14-3. Р.у. </w:t>
      </w:r>
      <w:r w:rsidRPr="009A713A">
        <w:rPr>
          <w:position w:val="-24"/>
        </w:rPr>
        <w:object w:dxaOrig="1760" w:dyaOrig="620">
          <v:shape id="_x0000_i1039" type="#_x0000_t75" style="width:88.3pt;height:31.3pt" o:ole="">
            <v:imagedata r:id="rId10" o:title=""/>
          </v:shape>
          <o:OLEObject Type="Embed" ProgID="Equation.DSMT4" ShapeID="_x0000_i1039" DrawAspect="Content" ObjectID="_1600005705" r:id="rId26"/>
        </w:object>
      </w:r>
      <w:r>
        <w:t xml:space="preserve">  (3 очка)</w:t>
      </w:r>
    </w:p>
    <w:p w:rsidR="00B22805" w:rsidRDefault="00B22805" w:rsidP="00B22805">
      <w:pPr>
        <w:ind w:left="-1134"/>
      </w:pPr>
      <w:r>
        <w:t xml:space="preserve">14-4. При </w:t>
      </w:r>
      <w:proofErr w:type="gramStart"/>
      <w:r>
        <w:t>каких</w:t>
      </w:r>
      <w:proofErr w:type="gramEnd"/>
      <w:r>
        <w:t xml:space="preserve"> </w:t>
      </w:r>
      <w:r w:rsidRPr="009A713A">
        <w:rPr>
          <w:position w:val="-6"/>
        </w:rPr>
        <w:object w:dxaOrig="639" w:dyaOrig="260">
          <v:shape id="_x0000_i1040" type="#_x0000_t75" style="width:31.3pt;height:13.75pt" o:ole="">
            <v:imagedata r:id="rId12" o:title=""/>
          </v:shape>
          <o:OLEObject Type="Embed" ProgID="Equation.DSMT4" ShapeID="_x0000_i1040" DrawAspect="Content" ObjectID="_1600005706" r:id="rId27"/>
        </w:object>
      </w:r>
      <w:r>
        <w:t xml:space="preserve">выражение </w:t>
      </w:r>
      <w:r w:rsidRPr="009A713A">
        <w:rPr>
          <w:position w:val="-24"/>
        </w:rPr>
        <w:object w:dxaOrig="1260" w:dyaOrig="660">
          <v:shape id="_x0000_i1041" type="#_x0000_t75" style="width:62pt;height:31.95pt" o:ole="">
            <v:imagedata r:id="rId14" o:title=""/>
          </v:shape>
          <o:OLEObject Type="Embed" ProgID="Equation.DSMT4" ShapeID="_x0000_i1041" DrawAspect="Content" ObjectID="_1600005707" r:id="rId28"/>
        </w:object>
      </w:r>
      <w:r>
        <w:t xml:space="preserve"> принимает только целые значения? (3 очка)</w:t>
      </w:r>
    </w:p>
    <w:p w:rsidR="00B22805" w:rsidRPr="009A713A" w:rsidRDefault="00B22805" w:rsidP="00B22805">
      <w:pPr>
        <w:ind w:left="-1134"/>
      </w:pPr>
      <w:r>
        <w:t xml:space="preserve">14-5. Представить в виде произведения двух множителей ненулевой степени: </w:t>
      </w:r>
      <w:r w:rsidRPr="00EF72EC">
        <w:rPr>
          <w:position w:val="-6"/>
        </w:rPr>
        <w:object w:dxaOrig="1420" w:dyaOrig="320">
          <v:shape id="_x0000_i1042" type="#_x0000_t75" style="width:71.35pt;height:16.3pt" o:ole="">
            <v:imagedata r:id="rId16" o:title=""/>
          </v:shape>
          <o:OLEObject Type="Embed" ProgID="Equation.DSMT4" ShapeID="_x0000_i1042" DrawAspect="Content" ObjectID="_1600005708" r:id="rId29"/>
        </w:object>
      </w:r>
      <w:r>
        <w:t xml:space="preserve"> (4 очка) </w:t>
      </w:r>
    </w:p>
    <w:p w:rsidR="00B631BF" w:rsidRPr="00082C0B" w:rsidRDefault="00B631BF" w:rsidP="00B631BF">
      <w:pPr>
        <w:pBdr>
          <w:bottom w:val="single" w:sz="6" w:space="1" w:color="auto"/>
        </w:pBdr>
        <w:ind w:left="-1134"/>
        <w:jc w:val="both"/>
      </w:pPr>
    </w:p>
    <w:p w:rsidR="00B631BF" w:rsidRPr="00082C0B" w:rsidRDefault="00B631BF" w:rsidP="00B631BF">
      <w:pPr>
        <w:ind w:left="-1134"/>
        <w:jc w:val="both"/>
      </w:pPr>
    </w:p>
    <w:p w:rsidR="00B22805" w:rsidRDefault="00B22805" w:rsidP="00B22805">
      <w:pPr>
        <w:ind w:left="-1134"/>
      </w:pPr>
      <w:r>
        <w:t xml:space="preserve">14-1. Упростить и вычислить при </w:t>
      </w:r>
      <w:r w:rsidRPr="0021318C">
        <w:rPr>
          <w:position w:val="-24"/>
        </w:rPr>
        <w:object w:dxaOrig="1860" w:dyaOrig="620">
          <v:shape id="_x0000_i1043" type="#_x0000_t75" style="width:92.65pt;height:31.3pt" o:ole="">
            <v:imagedata r:id="rId6" o:title=""/>
          </v:shape>
          <o:OLEObject Type="Embed" ProgID="Equation.DSMT4" ShapeID="_x0000_i1043" DrawAspect="Content" ObjectID="_1600005709" r:id="rId30"/>
        </w:object>
      </w:r>
      <w:r>
        <w:t xml:space="preserve">  </w:t>
      </w:r>
      <w:r w:rsidRPr="0021318C">
        <w:rPr>
          <w:position w:val="-28"/>
        </w:rPr>
        <w:object w:dxaOrig="2659" w:dyaOrig="680">
          <v:shape id="_x0000_i1044" type="#_x0000_t75" style="width:132.1pt;height:34.45pt" o:ole="">
            <v:imagedata r:id="rId8" o:title=""/>
          </v:shape>
          <o:OLEObject Type="Embed" ProgID="Equation.DSMT4" ShapeID="_x0000_i1044" DrawAspect="Content" ObjectID="_1600005710" r:id="rId31"/>
        </w:object>
      </w:r>
      <w:r>
        <w:t xml:space="preserve"> (2 очка)</w:t>
      </w:r>
    </w:p>
    <w:p w:rsidR="00B22805" w:rsidRDefault="00B22805" w:rsidP="00B22805">
      <w:pPr>
        <w:ind w:left="-1134"/>
      </w:pPr>
      <w:r>
        <w:t>14-2. Два мотоциклиста выехали одновременно из</w:t>
      </w:r>
      <w:proofErr w:type="gramStart"/>
      <w:r>
        <w:t xml:space="preserve"> А</w:t>
      </w:r>
      <w:proofErr w:type="gramEnd"/>
      <w:r>
        <w:t xml:space="preserve"> В по двум дорогам, одна из которых на 20 км короче другой. </w:t>
      </w:r>
      <w:r>
        <w:rPr>
          <w:lang w:val="en-US"/>
        </w:rPr>
        <w:t>I</w:t>
      </w:r>
      <w:r w:rsidRPr="0021318C">
        <w:t xml:space="preserve"> </w:t>
      </w:r>
      <w:r>
        <w:t>едет по короткой со скоростью 45 км</w:t>
      </w:r>
      <w:r w:rsidRPr="0021318C">
        <w:t>/</w:t>
      </w:r>
      <w:r>
        <w:t xml:space="preserve">ч, а </w:t>
      </w:r>
      <w:r>
        <w:rPr>
          <w:lang w:val="en-US"/>
        </w:rPr>
        <w:t>II</w:t>
      </w:r>
      <w:r>
        <w:t xml:space="preserve"> - со скоростью 50 км</w:t>
      </w:r>
      <w:r w:rsidRPr="009A713A">
        <w:t>/</w:t>
      </w:r>
      <w:r>
        <w:t xml:space="preserve">ч и прибывает в </w:t>
      </w:r>
      <w:proofErr w:type="spellStart"/>
      <w:r>
        <w:t>В</w:t>
      </w:r>
      <w:proofErr w:type="spellEnd"/>
      <w:r>
        <w:t xml:space="preserve"> на 16 минут раньше, чем </w:t>
      </w:r>
      <w:r>
        <w:rPr>
          <w:lang w:val="en-US"/>
        </w:rPr>
        <w:t>I</w:t>
      </w:r>
      <w:r>
        <w:t>. Определить протяженность каждой дороги. (2 очка)</w:t>
      </w:r>
    </w:p>
    <w:p w:rsidR="00B22805" w:rsidRDefault="00B22805" w:rsidP="00B22805">
      <w:pPr>
        <w:ind w:left="-1134"/>
      </w:pPr>
      <w:r>
        <w:t xml:space="preserve">14-3. Р.у. </w:t>
      </w:r>
      <w:r w:rsidRPr="009A713A">
        <w:rPr>
          <w:position w:val="-24"/>
        </w:rPr>
        <w:object w:dxaOrig="1760" w:dyaOrig="620">
          <v:shape id="_x0000_i1045" type="#_x0000_t75" style="width:88.3pt;height:31.3pt" o:ole="">
            <v:imagedata r:id="rId10" o:title=""/>
          </v:shape>
          <o:OLEObject Type="Embed" ProgID="Equation.DSMT4" ShapeID="_x0000_i1045" DrawAspect="Content" ObjectID="_1600005711" r:id="rId32"/>
        </w:object>
      </w:r>
      <w:r>
        <w:t xml:space="preserve">  (3 очка)</w:t>
      </w:r>
    </w:p>
    <w:p w:rsidR="00B22805" w:rsidRDefault="00B22805" w:rsidP="00B22805">
      <w:pPr>
        <w:ind w:left="-1134"/>
      </w:pPr>
      <w:r>
        <w:t xml:space="preserve">14-4. При </w:t>
      </w:r>
      <w:proofErr w:type="gramStart"/>
      <w:r>
        <w:t>каких</w:t>
      </w:r>
      <w:proofErr w:type="gramEnd"/>
      <w:r>
        <w:t xml:space="preserve"> </w:t>
      </w:r>
      <w:r w:rsidRPr="009A713A">
        <w:rPr>
          <w:position w:val="-6"/>
        </w:rPr>
        <w:object w:dxaOrig="639" w:dyaOrig="260">
          <v:shape id="_x0000_i1046" type="#_x0000_t75" style="width:31.3pt;height:13.75pt" o:ole="">
            <v:imagedata r:id="rId12" o:title=""/>
          </v:shape>
          <o:OLEObject Type="Embed" ProgID="Equation.DSMT4" ShapeID="_x0000_i1046" DrawAspect="Content" ObjectID="_1600005712" r:id="rId33"/>
        </w:object>
      </w:r>
      <w:r>
        <w:t xml:space="preserve">выражение </w:t>
      </w:r>
      <w:r w:rsidRPr="009A713A">
        <w:rPr>
          <w:position w:val="-24"/>
        </w:rPr>
        <w:object w:dxaOrig="1260" w:dyaOrig="660">
          <v:shape id="_x0000_i1047" type="#_x0000_t75" style="width:62pt;height:31.95pt" o:ole="">
            <v:imagedata r:id="rId14" o:title=""/>
          </v:shape>
          <o:OLEObject Type="Embed" ProgID="Equation.DSMT4" ShapeID="_x0000_i1047" DrawAspect="Content" ObjectID="_1600005713" r:id="rId34"/>
        </w:object>
      </w:r>
      <w:r>
        <w:t xml:space="preserve"> принимает только целые значения? (3 очка)</w:t>
      </w:r>
    </w:p>
    <w:p w:rsidR="00B22805" w:rsidRPr="009A713A" w:rsidRDefault="00B22805" w:rsidP="00B22805">
      <w:pPr>
        <w:ind w:left="-1134"/>
      </w:pPr>
      <w:r>
        <w:t xml:space="preserve">14-5. Представить в виде произведения двух множителей ненулевой степени: </w:t>
      </w:r>
      <w:r w:rsidRPr="00EF72EC">
        <w:rPr>
          <w:position w:val="-6"/>
        </w:rPr>
        <w:object w:dxaOrig="1420" w:dyaOrig="320">
          <v:shape id="_x0000_i1048" type="#_x0000_t75" style="width:71.35pt;height:16.3pt" o:ole="">
            <v:imagedata r:id="rId16" o:title=""/>
          </v:shape>
          <o:OLEObject Type="Embed" ProgID="Equation.DSMT4" ShapeID="_x0000_i1048" DrawAspect="Content" ObjectID="_1600005714" r:id="rId35"/>
        </w:object>
      </w:r>
      <w:r>
        <w:t xml:space="preserve"> (4 очка) </w:t>
      </w:r>
    </w:p>
    <w:p w:rsidR="00082C0B" w:rsidRPr="001A060D" w:rsidRDefault="00082C0B" w:rsidP="00B22805">
      <w:pPr>
        <w:ind w:left="-1134"/>
        <w:rPr>
          <w:sz w:val="26"/>
          <w:szCs w:val="26"/>
        </w:rPr>
      </w:pPr>
    </w:p>
    <w:sectPr w:rsidR="00082C0B" w:rsidRPr="001A060D" w:rsidSect="001A060D">
      <w:pgSz w:w="11906" w:h="16838"/>
      <w:pgMar w:top="426" w:right="282" w:bottom="426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6D63"/>
    <w:rsid w:val="00026EFB"/>
    <w:rsid w:val="00033CE5"/>
    <w:rsid w:val="00035399"/>
    <w:rsid w:val="00067FD2"/>
    <w:rsid w:val="000720F4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5250"/>
    <w:rsid w:val="000E405E"/>
    <w:rsid w:val="000E4277"/>
    <w:rsid w:val="00111382"/>
    <w:rsid w:val="0012317E"/>
    <w:rsid w:val="00123DDF"/>
    <w:rsid w:val="001248A9"/>
    <w:rsid w:val="00143127"/>
    <w:rsid w:val="00151E8C"/>
    <w:rsid w:val="0015359D"/>
    <w:rsid w:val="00161984"/>
    <w:rsid w:val="00185ED2"/>
    <w:rsid w:val="00186057"/>
    <w:rsid w:val="001A060D"/>
    <w:rsid w:val="001B52C6"/>
    <w:rsid w:val="001B5444"/>
    <w:rsid w:val="001B6DD2"/>
    <w:rsid w:val="001B7F45"/>
    <w:rsid w:val="001C216C"/>
    <w:rsid w:val="001C3778"/>
    <w:rsid w:val="001C68E1"/>
    <w:rsid w:val="001D422D"/>
    <w:rsid w:val="001D6DD1"/>
    <w:rsid w:val="001D7390"/>
    <w:rsid w:val="001E32F8"/>
    <w:rsid w:val="001E6A35"/>
    <w:rsid w:val="001F069A"/>
    <w:rsid w:val="002003F9"/>
    <w:rsid w:val="00203C08"/>
    <w:rsid w:val="00204119"/>
    <w:rsid w:val="0021708A"/>
    <w:rsid w:val="00232F6E"/>
    <w:rsid w:val="00235823"/>
    <w:rsid w:val="0024463D"/>
    <w:rsid w:val="00251B42"/>
    <w:rsid w:val="0025616E"/>
    <w:rsid w:val="00263BD5"/>
    <w:rsid w:val="00287617"/>
    <w:rsid w:val="002A1EF6"/>
    <w:rsid w:val="002C00D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459B3"/>
    <w:rsid w:val="00446207"/>
    <w:rsid w:val="004510F2"/>
    <w:rsid w:val="00483A11"/>
    <w:rsid w:val="004861BB"/>
    <w:rsid w:val="004E07C0"/>
    <w:rsid w:val="004E4DF4"/>
    <w:rsid w:val="004F47AB"/>
    <w:rsid w:val="004F4F97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A547A"/>
    <w:rsid w:val="005B75B9"/>
    <w:rsid w:val="005D7D7B"/>
    <w:rsid w:val="005F137A"/>
    <w:rsid w:val="005F1E27"/>
    <w:rsid w:val="006006F5"/>
    <w:rsid w:val="00600DA5"/>
    <w:rsid w:val="006108FF"/>
    <w:rsid w:val="00613A92"/>
    <w:rsid w:val="00614F55"/>
    <w:rsid w:val="00617F2C"/>
    <w:rsid w:val="00621D25"/>
    <w:rsid w:val="00622824"/>
    <w:rsid w:val="00631367"/>
    <w:rsid w:val="0064695F"/>
    <w:rsid w:val="00657B37"/>
    <w:rsid w:val="00676F7F"/>
    <w:rsid w:val="006852A0"/>
    <w:rsid w:val="00685BED"/>
    <w:rsid w:val="00687345"/>
    <w:rsid w:val="0069057A"/>
    <w:rsid w:val="006A69E2"/>
    <w:rsid w:val="006B2822"/>
    <w:rsid w:val="006C6178"/>
    <w:rsid w:val="006D4638"/>
    <w:rsid w:val="006E2DD6"/>
    <w:rsid w:val="006E2F1E"/>
    <w:rsid w:val="006E51EF"/>
    <w:rsid w:val="006F78B2"/>
    <w:rsid w:val="007019F6"/>
    <w:rsid w:val="00752B07"/>
    <w:rsid w:val="00756EDE"/>
    <w:rsid w:val="00760541"/>
    <w:rsid w:val="007624BA"/>
    <w:rsid w:val="00772B85"/>
    <w:rsid w:val="00794FFB"/>
    <w:rsid w:val="007A7E3E"/>
    <w:rsid w:val="007B03D0"/>
    <w:rsid w:val="007C6739"/>
    <w:rsid w:val="007D0DAA"/>
    <w:rsid w:val="007D50CF"/>
    <w:rsid w:val="007E30AB"/>
    <w:rsid w:val="007F7FCD"/>
    <w:rsid w:val="00831DD8"/>
    <w:rsid w:val="00850029"/>
    <w:rsid w:val="00856DAB"/>
    <w:rsid w:val="00866E6A"/>
    <w:rsid w:val="008B2BD1"/>
    <w:rsid w:val="008B5D2D"/>
    <w:rsid w:val="008C1767"/>
    <w:rsid w:val="008D1EEB"/>
    <w:rsid w:val="009152EC"/>
    <w:rsid w:val="00932B7E"/>
    <w:rsid w:val="009376A0"/>
    <w:rsid w:val="0094128F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73BE"/>
    <w:rsid w:val="009D2048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A06239"/>
    <w:rsid w:val="00A122FC"/>
    <w:rsid w:val="00A160FD"/>
    <w:rsid w:val="00A219C6"/>
    <w:rsid w:val="00A318A7"/>
    <w:rsid w:val="00A4067A"/>
    <w:rsid w:val="00A47880"/>
    <w:rsid w:val="00A6492D"/>
    <w:rsid w:val="00A91A16"/>
    <w:rsid w:val="00AA2629"/>
    <w:rsid w:val="00AA64D7"/>
    <w:rsid w:val="00AA7328"/>
    <w:rsid w:val="00AB1EEB"/>
    <w:rsid w:val="00AB5994"/>
    <w:rsid w:val="00AC3497"/>
    <w:rsid w:val="00AC3995"/>
    <w:rsid w:val="00AE2428"/>
    <w:rsid w:val="00AF7EF4"/>
    <w:rsid w:val="00B11EF4"/>
    <w:rsid w:val="00B22805"/>
    <w:rsid w:val="00B33867"/>
    <w:rsid w:val="00B34DA2"/>
    <w:rsid w:val="00B631BF"/>
    <w:rsid w:val="00B76DDF"/>
    <w:rsid w:val="00B77EF2"/>
    <w:rsid w:val="00B909C6"/>
    <w:rsid w:val="00B95197"/>
    <w:rsid w:val="00BA08BE"/>
    <w:rsid w:val="00BA2D93"/>
    <w:rsid w:val="00BC1B49"/>
    <w:rsid w:val="00BD0429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49AB"/>
    <w:rsid w:val="00C62DBD"/>
    <w:rsid w:val="00C64B48"/>
    <w:rsid w:val="00C67225"/>
    <w:rsid w:val="00C816B4"/>
    <w:rsid w:val="00C870E0"/>
    <w:rsid w:val="00C958DC"/>
    <w:rsid w:val="00CA147C"/>
    <w:rsid w:val="00CA7C8B"/>
    <w:rsid w:val="00CB139A"/>
    <w:rsid w:val="00CB5C42"/>
    <w:rsid w:val="00CD55CB"/>
    <w:rsid w:val="00CF4284"/>
    <w:rsid w:val="00CF5F0B"/>
    <w:rsid w:val="00CF6C99"/>
    <w:rsid w:val="00D04372"/>
    <w:rsid w:val="00D21A96"/>
    <w:rsid w:val="00D229C0"/>
    <w:rsid w:val="00D22F58"/>
    <w:rsid w:val="00D35FCF"/>
    <w:rsid w:val="00D63F9C"/>
    <w:rsid w:val="00D804D0"/>
    <w:rsid w:val="00D80A83"/>
    <w:rsid w:val="00D83175"/>
    <w:rsid w:val="00D831E4"/>
    <w:rsid w:val="00D855C1"/>
    <w:rsid w:val="00D85A02"/>
    <w:rsid w:val="00D917EE"/>
    <w:rsid w:val="00D97AE1"/>
    <w:rsid w:val="00DA22D1"/>
    <w:rsid w:val="00DA6645"/>
    <w:rsid w:val="00DD6914"/>
    <w:rsid w:val="00DD6BAC"/>
    <w:rsid w:val="00DF26BB"/>
    <w:rsid w:val="00E000FA"/>
    <w:rsid w:val="00E407A0"/>
    <w:rsid w:val="00E43922"/>
    <w:rsid w:val="00E55221"/>
    <w:rsid w:val="00E623FC"/>
    <w:rsid w:val="00E634EB"/>
    <w:rsid w:val="00E72CC4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D0F4F"/>
    <w:rsid w:val="00ED2A6D"/>
    <w:rsid w:val="00EF611E"/>
    <w:rsid w:val="00F01D9A"/>
    <w:rsid w:val="00F04070"/>
    <w:rsid w:val="00F14CD4"/>
    <w:rsid w:val="00F27AD0"/>
    <w:rsid w:val="00F521AA"/>
    <w:rsid w:val="00F5480C"/>
    <w:rsid w:val="00F623BA"/>
    <w:rsid w:val="00F63FB5"/>
    <w:rsid w:val="00F81E48"/>
    <w:rsid w:val="00FC2EBC"/>
    <w:rsid w:val="00FD08B3"/>
    <w:rsid w:val="00FE4F1C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theme" Target="theme/theme1.xml"/><Relationship Id="rId131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BEA1772-2872-4659-9D93-FD1816C1A2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85</Words>
  <Characters>2198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09-17T19:17:00Z</cp:lastPrinted>
  <dcterms:created xsi:type="dcterms:W3CDTF">2018-10-02T14:04:00Z</dcterms:created>
  <dcterms:modified xsi:type="dcterms:W3CDTF">2018-10-02T14:05:00Z</dcterms:modified>
</cp:coreProperties>
</file>